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9" r:id="rId4"/>
    <p:sldId id="261" r:id="rId5"/>
    <p:sldId id="258" r:id="rId6"/>
    <p:sldId id="264" r:id="rId7"/>
    <p:sldId id="262" r:id="rId8"/>
    <p:sldId id="263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9D00"/>
    <a:srgbClr val="FF00FF"/>
    <a:srgbClr val="663F00"/>
    <a:srgbClr val="00FFFF"/>
    <a:srgbClr val="27D5F0"/>
    <a:srgbClr val="00B2B2"/>
    <a:srgbClr val="0000FF"/>
    <a:srgbClr val="A50002"/>
    <a:srgbClr val="B419B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/>
    <p:restoredTop sz="85543"/>
  </p:normalViewPr>
  <p:slideViewPr>
    <p:cSldViewPr snapToGrid="0" snapToObjects="1">
      <p:cViewPr>
        <p:scale>
          <a:sx n="148" d="100"/>
          <a:sy n="148" d="100"/>
        </p:scale>
        <p:origin x="464" y="-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2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15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C052A89F-CB43-3141-8AF1-B5C4C7FE1E35}" type="slidenum">
              <a:rPr lang="en-GB" sz="1400">
                <a:solidFill>
                  <a:srgbClr val="000000"/>
                </a:solidFill>
                <a:latin typeface="Times New Roman" charset="0"/>
              </a:rPr>
              <a:pPr eaLnBrk="1"/>
              <a:t>3</a:t>
            </a:fld>
            <a:endParaRPr lang="en-GB" sz="14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53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endParaRPr lang="en-US" sz="180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6650" cy="4525962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664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2/12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6.png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 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561740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isy Observations</a:t>
            </a:r>
          </a:p>
        </p:txBody>
      </p:sp>
      <p:pic>
        <p:nvPicPr>
          <p:cNvPr id="4" name="Picture 3" descr="downloa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752601"/>
            <a:ext cx="5105400" cy="1524567"/>
          </a:xfrm>
          <a:prstGeom prst="rect">
            <a:avLst/>
          </a:prstGeom>
        </p:spPr>
      </p:pic>
      <p:pic>
        <p:nvPicPr>
          <p:cNvPr id="5" name="Picture 4" descr="download (1)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429000"/>
            <a:ext cx="5105400" cy="1534350"/>
          </a:xfrm>
          <a:prstGeom prst="rect">
            <a:avLst/>
          </a:prstGeom>
        </p:spPr>
      </p:pic>
      <p:pic>
        <p:nvPicPr>
          <p:cNvPr id="6" name="Picture 5" descr="download (2)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181600"/>
            <a:ext cx="5105400" cy="153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905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501F4-7A76-874B-B2D1-37257CF4A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oday’s Plan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660BE1-824C-D546-9040-F34A1BF249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1. Left over topics from HW 1</a:t>
            </a:r>
          </a:p>
          <a:p>
            <a:pPr lvl="1"/>
            <a:r>
              <a:rPr lang="en-US" dirty="0"/>
              <a:t>How to handle positive and negative examples</a:t>
            </a:r>
          </a:p>
          <a:p>
            <a:pPr lvl="1"/>
            <a:r>
              <a:rPr lang="en-US" dirty="0"/>
              <a:t>How to handle noisy examples</a:t>
            </a:r>
          </a:p>
          <a:p>
            <a:pPr lvl="1"/>
            <a:r>
              <a:rPr lang="en-US" dirty="0"/>
              <a:t>Plotting P(Q|X) versus P(</a:t>
            </a:r>
            <a:r>
              <a:rPr lang="en-US" dirty="0" err="1"/>
              <a:t>y|X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Similar issue in motion perception </a:t>
            </a:r>
          </a:p>
          <a:p>
            <a:r>
              <a:rPr lang="en-US" dirty="0"/>
              <a:t>2. Continue discussing perceptual inference (motion illusions)</a:t>
            </a:r>
          </a:p>
          <a:p>
            <a:r>
              <a:rPr lang="en-US" dirty="0"/>
              <a:t>3. Ockham’s razor and Bayesian inference</a:t>
            </a:r>
          </a:p>
          <a:p>
            <a:endParaRPr lang="en-US" dirty="0"/>
          </a:p>
          <a:p>
            <a:r>
              <a:rPr lang="en-US" dirty="0"/>
              <a:t>This will put us one lecture behind original syllabus. I’ve already </a:t>
            </a:r>
            <a:r>
              <a:rPr lang="en-US"/>
              <a:t>modified syllabu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3306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03433" algn="l"/>
                <a:tab pos="806867" algn="l"/>
                <a:tab pos="1210300" algn="l"/>
                <a:tab pos="1613733" algn="l"/>
                <a:tab pos="2017166" algn="l"/>
                <a:tab pos="2420600" algn="l"/>
                <a:tab pos="2824033" algn="l"/>
                <a:tab pos="3227466" algn="l"/>
                <a:tab pos="3630900" algn="l"/>
                <a:tab pos="4034333" algn="l"/>
                <a:tab pos="4437766" algn="l"/>
                <a:tab pos="4841199" algn="l"/>
                <a:tab pos="5244633" algn="l"/>
                <a:tab pos="5648066" algn="l"/>
                <a:tab pos="6051499" algn="l"/>
                <a:tab pos="6454932" algn="l"/>
                <a:tab pos="6858366" algn="l"/>
                <a:tab pos="7261799" algn="l"/>
                <a:tab pos="7665232" algn="l"/>
                <a:tab pos="8068666" algn="l"/>
              </a:tabLst>
            </a:pPr>
            <a:r>
              <a:rPr lang="en-GB" dirty="0">
                <a:latin typeface="Arial" charset="0"/>
              </a:rPr>
              <a:t>Prediction Via Model Averag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38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06404" y="1371603"/>
                <a:ext cx="11176000" cy="5240863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r>
                  <a:rPr lang="en-GB" dirty="0">
                    <a:latin typeface="Arial" charset="0"/>
                  </a:rPr>
                  <a:t>Given positive examples of a concept,</a:t>
                </a:r>
                <a:br>
                  <a:rPr lang="en-GB" dirty="0">
                    <a:latin typeface="Arial" charset="0"/>
                  </a:rPr>
                </a:b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i="1" baseline="-25000" dirty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, …, </m:t>
                    </m:r>
                    <m:r>
                      <a:rPr lang="en-GB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i="1" baseline="-25000" dirty="0" err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GB" i="1" dirty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GB" dirty="0">
                    <a:latin typeface="Arial" charset="0"/>
                  </a:rPr>
                  <a:t>,  will some unknown case </a:t>
                </a:r>
                <a14:m>
                  <m:oMath xmlns:m="http://schemas.openxmlformats.org/officeDocument/2006/math"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dirty="0">
                    <a:latin typeface="Arial" charset="0"/>
                  </a:rPr>
                  <a:t> also be a positive example?</a:t>
                </a:r>
              </a:p>
              <a:p>
                <a:pPr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r>
                  <a:rPr lang="en-GB" dirty="0">
                    <a:latin typeface="Arial" charset="0"/>
                  </a:rPr>
                  <a:t>Define Boolean random variable </a:t>
                </a:r>
                <a14:m>
                  <m:oMath xmlns:m="http://schemas.openxmlformats.org/officeDocument/2006/math"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endParaRPr lang="en-GB" dirty="0">
                  <a:latin typeface="Arial" charset="0"/>
                </a:endParaRPr>
              </a:p>
              <a:p>
                <a:pPr lvl="2"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14:m>
                  <m:oMath xmlns:m="http://schemas.openxmlformats.org/officeDocument/2006/math"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𝒕𝒓𝒖𝒆</m:t>
                    </m:r>
                    <m:r>
                      <a:rPr lang="en-GB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en-GB" dirty="0">
                    <a:latin typeface="Arial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dirty="0">
                    <a:latin typeface="Arial" charset="0"/>
                  </a:rPr>
                  <a:t> is a positive example of concept</a:t>
                </a:r>
                <a:br>
                  <a:rPr lang="en-GB" dirty="0">
                    <a:latin typeface="Arial" charset="0"/>
                  </a:rPr>
                </a:br>
                <a14:m>
                  <m:oMath xmlns:m="http://schemas.openxmlformats.org/officeDocument/2006/math"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GB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dirty="0">
                        <a:latin typeface="Cambria Math" panose="02040503050406030204" pitchFamily="18" charset="0"/>
                      </a:rPr>
                      <m:t>𝒇𝒂𝒍𝒔𝒆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GB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>
                    <a:latin typeface="Arial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GB" dirty="0">
                    <a:latin typeface="Arial" charset="0"/>
                  </a:rPr>
                  <a:t> is a negative example of concept</a:t>
                </a:r>
              </a:p>
              <a:p>
                <a:pPr lvl="2"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endParaRPr lang="en-US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nary>
                        <m:naryPr>
                          <m:supHide m:val="on"/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/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d>
                            <m:dPr>
                              <m:begChr m:val="|"/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d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𝒉</m:t>
                          </m:r>
                        </m:e>
                      </m:nary>
                    </m:oMath>
                  </m:oMathPara>
                </a14:m>
                <a:br>
                  <a:rPr lang="en-US" dirty="0">
                    <a:solidFill>
                      <a:schemeClr val="tx1"/>
                    </a:solidFill>
                    <a:latin typeface="Arial" charset="0"/>
                    <a:ea typeface="Lucida Sans Unicode" charset="0"/>
                    <a:cs typeface="Lucida Sans Unicode" charset="0"/>
                  </a:rPr>
                </a:br>
                <a:endParaRPr lang="en-GB" dirty="0">
                  <a:solidFill>
                    <a:schemeClr val="tx1"/>
                  </a:solidFill>
                  <a:latin typeface="Arial" charset="0"/>
                  <a:ea typeface="Lucida Sans Unicode" charset="0"/>
                  <a:cs typeface="Lucida Sans Unicode" charset="0"/>
                </a:endParaRP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d>
                          <m:dPr>
                            <m:beg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𝒉</m:t>
                        </m:r>
                      </m:e>
                    </m:nary>
                  </m:oMath>
                </a14:m>
                <a:endParaRPr lang="en-US" dirty="0">
                  <a:solidFill>
                    <a:schemeClr val="tx1"/>
                  </a:solidFill>
                  <a:latin typeface="Arial" charset="0"/>
                </a:endParaRP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d>
                          <m:dPr>
                            <m:begChr m:val="|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𝑿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𝒉</m:t>
                        </m:r>
                      </m:e>
                    </m:nary>
                  </m:oMath>
                </a14:m>
                <a:br>
                  <a:rPr lang="en-U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r>
                  <a:rPr lang="en-U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                </a:t>
                </a:r>
              </a:p>
              <a:p>
                <a:pPr lvl="2">
                  <a:buNone/>
                  <a:tabLst>
                    <a:tab pos="400632" algn="l"/>
                    <a:tab pos="804065" algn="l"/>
                    <a:tab pos="1207498" algn="l"/>
                    <a:tab pos="1610932" algn="l"/>
                    <a:tab pos="2014365" algn="l"/>
                    <a:tab pos="2417798" algn="l"/>
                    <a:tab pos="2821231" algn="l"/>
                    <a:tab pos="3224665" algn="l"/>
                    <a:tab pos="3628098" algn="l"/>
                    <a:tab pos="4031531" algn="l"/>
                    <a:tab pos="4434964" algn="l"/>
                    <a:tab pos="4838398" algn="l"/>
                    <a:tab pos="5241831" algn="l"/>
                    <a:tab pos="5645264" algn="l"/>
                    <a:tab pos="6048698" algn="l"/>
                    <a:tab pos="6452131" algn="l"/>
                    <a:tab pos="6855564" algn="l"/>
                    <a:tab pos="7258997" algn="l"/>
                    <a:tab pos="7662431" algn="l"/>
                    <a:tab pos="8065864" algn="l"/>
                  </a:tabLst>
                </a:pPr>
                <a:r>
                  <a:rPr lang="en-US" dirty="0">
                    <a:solidFill>
                      <a:schemeClr val="tx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~</m:t>
                    </m:r>
                    <m:nary>
                      <m:naryPr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sub>
                      <m:sup/>
                      <m:e>
                        <m:r>
                          <a:rPr lang="en-US" i="1">
                            <a:solidFill>
                              <a:srgbClr val="C694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C694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69400"/>
                                </a:solidFill>
                                <a:latin typeface="Cambria Math" panose="02040503050406030204" pitchFamily="18" charset="0"/>
                              </a:rPr>
                              <m:t>𝑿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srgbClr val="C69400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</m:d>
                        <m:r>
                          <a:rPr lang="en-US" i="1">
                            <a:solidFill>
                              <a:srgbClr val="C694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i="1">
                            <a:solidFill>
                              <a:srgbClr val="C694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solidFill>
                              <a:srgbClr val="C694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i="1">
                            <a:solidFill>
                              <a:srgbClr val="C694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𝒉</m:t>
                        </m:r>
                      </m:e>
                    </m:nary>
                  </m:oMath>
                </a14:m>
                <a:endParaRPr lang="en-GB" dirty="0">
                  <a:solidFill>
                    <a:srgbClr val="009973"/>
                  </a:solidFill>
                  <a:latin typeface="Arial" charset="0"/>
                  <a:ea typeface="Lucida Sans Unicode" charset="0"/>
                  <a:cs typeface="Lucida Sans Unicode" charset="0"/>
                </a:endParaRPr>
              </a:p>
            </p:txBody>
          </p:sp>
        </mc:Choice>
        <mc:Fallback xmlns="">
          <p:sp>
            <p:nvSpPr>
              <p:cNvPr id="1433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3"/>
                <a:ext cx="11176000" cy="5240863"/>
              </a:xfrm>
              <a:blipFill>
                <a:blip r:embed="rId3"/>
                <a:stretch>
                  <a:fillRect t="-1937" b="-11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5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Size Principle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55021" lvl="3" indent="0">
              <a:buNone/>
            </a:pPr>
            <a:endParaRPr lang="en-US" dirty="0">
              <a:latin typeface="Arial" charset="0"/>
              <a:ea typeface="Lucida Sans Unicode" charset="0"/>
              <a:cs typeface="Lucida Sans Unicode" charset="0"/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5625353" y="2823882"/>
            <a:ext cx="67235" cy="201706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1588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76D3361-66F5-DB43-B86F-3D9F735D8BE1}"/>
              </a:ext>
            </a:extLst>
          </p:cNvPr>
          <p:cNvGrpSpPr/>
          <p:nvPr/>
        </p:nvGrpSpPr>
        <p:grpSpPr>
          <a:xfrm>
            <a:off x="6667500" y="4572000"/>
            <a:ext cx="2098361" cy="1815353"/>
            <a:chOff x="1752600" y="4953000"/>
            <a:chExt cx="2378142" cy="205740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93AA887-43A6-4743-99B2-D0C116EDBB77}"/>
                </a:ext>
              </a:extLst>
            </p:cNvPr>
            <p:cNvGrpSpPr/>
            <p:nvPr/>
          </p:nvGrpSpPr>
          <p:grpSpPr>
            <a:xfrm>
              <a:off x="1752600" y="4953000"/>
              <a:ext cx="2286000" cy="2057400"/>
              <a:chOff x="1752600" y="4953000"/>
              <a:chExt cx="2286000" cy="2057400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DB178DD7-D3BD-874B-9719-2188ED8944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2600" y="7010400"/>
                <a:ext cx="2286000" cy="0"/>
              </a:xfrm>
              <a:prstGeom prst="line">
                <a:avLst/>
              </a:prstGeom>
              <a:ln w="317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2D75D8A-A4B0-8148-8E87-07E3519AA91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2600" y="4953000"/>
                <a:ext cx="0" cy="2057400"/>
              </a:xfrm>
              <a:prstGeom prst="line">
                <a:avLst/>
              </a:prstGeom>
              <a:ln w="317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59DDD52-1F5E-D548-967D-7A3F7FAF2A68}"/>
                    </a:ext>
                  </a:extLst>
                </p:cNvPr>
                <p:cNvSpPr/>
                <p:nvPr/>
              </p:nvSpPr>
              <p:spPr>
                <a:xfrm>
                  <a:off x="2247900" y="4953000"/>
                  <a:ext cx="1790700" cy="1581823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en-US" sz="2735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59DDD52-1F5E-D548-967D-7A3F7FAF2A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900" y="4953000"/>
                  <a:ext cx="1790700" cy="158182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6F89753-3C1F-0141-9EF3-9BE5AC6972E1}"/>
                </a:ext>
              </a:extLst>
            </p:cNvPr>
            <p:cNvSpPr/>
            <p:nvPr/>
          </p:nvSpPr>
          <p:spPr>
            <a:xfrm>
              <a:off x="3238501" y="5997575"/>
              <a:ext cx="228600" cy="2286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71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E7ECD79-B68A-2442-9620-AC204E9F857E}"/>
                    </a:ext>
                  </a:extLst>
                </p:cNvPr>
                <p:cNvSpPr txBox="1"/>
                <p:nvPr/>
              </p:nvSpPr>
              <p:spPr>
                <a:xfrm>
                  <a:off x="3412622" y="5935830"/>
                  <a:ext cx="718120" cy="5816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2735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8E7ECD79-B68A-2442-9620-AC204E9F85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2622" y="5935830"/>
                  <a:ext cx="718120" cy="581646"/>
                </a:xfrm>
                <a:prstGeom prst="rect">
                  <a:avLst/>
                </a:prstGeom>
                <a:blipFill>
                  <a:blip r:embed="rId5"/>
                  <a:stretch>
                    <a:fillRect b="-2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3722709-96E6-C54F-BFBF-EF232D8BFCEC}"/>
              </a:ext>
            </a:extLst>
          </p:cNvPr>
          <p:cNvGrpSpPr/>
          <p:nvPr/>
        </p:nvGrpSpPr>
        <p:grpSpPr>
          <a:xfrm>
            <a:off x="3622485" y="4572000"/>
            <a:ext cx="2098361" cy="1815353"/>
            <a:chOff x="1752600" y="4953000"/>
            <a:chExt cx="2378142" cy="2057400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11066272-DCEF-1A48-8522-899B3A4E2F45}"/>
                </a:ext>
              </a:extLst>
            </p:cNvPr>
            <p:cNvGrpSpPr/>
            <p:nvPr/>
          </p:nvGrpSpPr>
          <p:grpSpPr>
            <a:xfrm>
              <a:off x="1752600" y="4953000"/>
              <a:ext cx="2286000" cy="2057400"/>
              <a:chOff x="1752600" y="4953000"/>
              <a:chExt cx="2286000" cy="2057400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A2B988DC-320B-2545-A502-5CE1048A85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2600" y="7010400"/>
                <a:ext cx="2286000" cy="0"/>
              </a:xfrm>
              <a:prstGeom prst="line">
                <a:avLst/>
              </a:prstGeom>
              <a:ln w="317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51CBFE6C-BE1E-5546-8EA3-31DDCC00DF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52600" y="4953000"/>
                <a:ext cx="0" cy="2057400"/>
              </a:xfrm>
              <a:prstGeom prst="line">
                <a:avLst/>
              </a:prstGeom>
              <a:ln w="317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D2AFACC-5402-974C-954A-758612A1A02F}"/>
                    </a:ext>
                  </a:extLst>
                </p:cNvPr>
                <p:cNvSpPr/>
                <p:nvPr/>
              </p:nvSpPr>
              <p:spPr>
                <a:xfrm>
                  <a:off x="2574716" y="5845175"/>
                  <a:ext cx="1463883" cy="689648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  <m:r>
                          <a:rPr lang="en-US" sz="2735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     </m:t>
                        </m:r>
                      </m:oMath>
                    </m:oMathPara>
                  </a14:m>
                  <a:endParaRPr lang="en-US" sz="2735" b="1" dirty="0">
                    <a:solidFill>
                      <a:srgbClr val="7030A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5D2AFACC-5402-974C-954A-758612A1A0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74716" y="5845175"/>
                  <a:ext cx="1463883" cy="689648"/>
                </a:xfrm>
                <a:prstGeom prst="rect">
                  <a:avLst/>
                </a:prstGeom>
                <a:blipFill>
                  <a:blip r:embed="rId6"/>
                  <a:stretch>
                    <a:fillRect b="-7843"/>
                  </a:stretch>
                </a:blipFill>
                <a:ln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1BEEC633-0740-C142-852C-AF637943AF78}"/>
                </a:ext>
              </a:extLst>
            </p:cNvPr>
            <p:cNvSpPr/>
            <p:nvPr/>
          </p:nvSpPr>
          <p:spPr>
            <a:xfrm>
              <a:off x="3238501" y="5997575"/>
              <a:ext cx="228600" cy="2286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71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B5EF333-B5BC-E447-916C-E17A1C17CB9A}"/>
                    </a:ext>
                  </a:extLst>
                </p:cNvPr>
                <p:cNvSpPr txBox="1"/>
                <p:nvPr/>
              </p:nvSpPr>
              <p:spPr>
                <a:xfrm>
                  <a:off x="3412622" y="5983810"/>
                  <a:ext cx="718120" cy="5816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2735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B5EF333-B5BC-E447-916C-E17A1C17CB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2622" y="5983810"/>
                  <a:ext cx="718120" cy="581646"/>
                </a:xfrm>
                <a:prstGeom prst="rect">
                  <a:avLst/>
                </a:prstGeom>
                <a:blipFill>
                  <a:blip r:embed="rId7"/>
                  <a:stretch>
                    <a:fillRect b="-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BA4FD1-4175-1646-AEDE-6C3463314E97}"/>
                  </a:ext>
                </a:extLst>
              </p:cNvPr>
              <p:cNvSpPr txBox="1"/>
              <p:nvPr/>
            </p:nvSpPr>
            <p:spPr>
              <a:xfrm>
                <a:off x="3559650" y="2209713"/>
                <a:ext cx="4999382" cy="938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p>
                                  <m:sSupPr>
                                    <m:ctrlPr>
                                      <a:rPr lang="en-US" sz="2735" b="1" i="1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735" b="1" i="1">
                                            <a:solidFill>
                                              <a:srgbClr val="0F6FC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735" b="1" i="1">
                                            <a:solidFill>
                                              <a:srgbClr val="0F6FC6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𝒉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735" b="1" i="1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𝐢𝐟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735" b="1" i="1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735" b="1" i="1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735" b="1" i="1">
                                        <a:solidFill>
                                          <a:srgbClr val="0F6FC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𝐨𝐭𝐡𝐞𝐫𝐰𝐢𝐬𝐞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BA4FD1-4175-1646-AEDE-6C3463314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650" y="2209713"/>
                <a:ext cx="4999382" cy="938847"/>
              </a:xfrm>
              <a:prstGeom prst="rect">
                <a:avLst/>
              </a:prstGeom>
              <a:blipFill>
                <a:blip r:embed="rId8"/>
                <a:stretch>
                  <a:fillRect l="-2532" t="-221333" r="-2025" b="-3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27324BAD-0B5F-9F4C-89F2-28E69687F704}"/>
              </a:ext>
            </a:extLst>
          </p:cNvPr>
          <p:cNvGrpSpPr/>
          <p:nvPr/>
        </p:nvGrpSpPr>
        <p:grpSpPr>
          <a:xfrm>
            <a:off x="4146177" y="4773710"/>
            <a:ext cx="787272" cy="585742"/>
            <a:chOff x="2819400" y="5410200"/>
            <a:chExt cx="892241" cy="663840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53D6C16A-C4CE-6342-A0B3-F335954001F7}"/>
                </a:ext>
              </a:extLst>
            </p:cNvPr>
            <p:cNvSpPr/>
            <p:nvPr/>
          </p:nvSpPr>
          <p:spPr>
            <a:xfrm>
              <a:off x="2819400" y="5410200"/>
              <a:ext cx="228600" cy="2286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71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226CF2A-7CDF-274E-9B00-5A9524814A0B}"/>
                    </a:ext>
                  </a:extLst>
                </p:cNvPr>
                <p:cNvSpPr txBox="1"/>
                <p:nvPr/>
              </p:nvSpPr>
              <p:spPr>
                <a:xfrm>
                  <a:off x="2993521" y="5492394"/>
                  <a:ext cx="718120" cy="5816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735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2735" b="1" dirty="0">
                    <a:solidFill>
                      <a:srgbClr val="0F6FC6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226CF2A-7CDF-274E-9B00-5A9524814A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3521" y="5492394"/>
                  <a:ext cx="718120" cy="581646"/>
                </a:xfrm>
                <a:prstGeom prst="rect">
                  <a:avLst/>
                </a:prstGeom>
                <a:blipFill>
                  <a:blip r:embed="rId9"/>
                  <a:stretch>
                    <a:fillRect b="-24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2520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2AFC9-344B-6D44-8614-F0BEEED6E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/>
                  <a:t>Positive examples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endParaRPr lang="en-US" b="1" dirty="0"/>
              </a:p>
              <a:p>
                <a:r>
                  <a:rPr lang="en-US" dirty="0"/>
                  <a:t>Negative example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b>
                        </m:sSub>
                      </m:e>
                    </m:d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This assumes that the rang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b="1" dirty="0"/>
                  <a:t> is bounded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and all hypotheses are fully contained in this range as well.</a:t>
                </a:r>
              </a:p>
              <a:p>
                <a:r>
                  <a:rPr lang="en-US" dirty="0"/>
                  <a:t>Otherwise, we </a:t>
                </a:r>
                <a:r>
                  <a:rPr lang="en-US"/>
                  <a:t>can only </a:t>
                </a:r>
                <a:r>
                  <a:rPr lang="en-US" dirty="0"/>
                  <a:t>enforce a hard constraint on the </a:t>
                </a:r>
                <a:r>
                  <a:rPr lang="en-US" dirty="0" err="1"/>
                  <a:t>neg</a:t>
                </a:r>
                <a:r>
                  <a:rPr lang="en-US" dirty="0"/>
                  <a:t> examples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" t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6122274-5960-4046-8D78-960FEE965D9C}"/>
                  </a:ext>
                </a:extLst>
              </p:cNvPr>
              <p:cNvSpPr txBox="1"/>
              <p:nvPr/>
            </p:nvSpPr>
            <p:spPr>
              <a:xfrm>
                <a:off x="2052649" y="2881527"/>
                <a:ext cx="8086701" cy="938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735" b="1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735" b="1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𝒉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  <m: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sz="2735" b="1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735" b="1" i="1" smtClean="0">
                                                <a:solidFill>
                                                  <a:srgbClr val="FF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𝒉</m:t>
                                            </m:r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𝐢𝐟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735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735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735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735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a:rPr lang="en-US" sz="2735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735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𝐨𝐭𝐡𝐞𝐫𝐰𝐢𝐬𝐞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6122274-5960-4046-8D78-960FEE965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49" y="2881527"/>
                <a:ext cx="8086701" cy="938847"/>
              </a:xfrm>
              <a:prstGeom prst="rect">
                <a:avLst/>
              </a:prstGeom>
              <a:blipFill>
                <a:blip r:embed="rId3"/>
                <a:stretch>
                  <a:fillRect l="-628" t="-221333" r="-1099" b="-3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4412FB-0E6E-5F4B-94AB-B2ECDBAEC37B}"/>
                  </a:ext>
                </a:extLst>
              </p:cNvPr>
              <p:cNvSpPr txBox="1"/>
              <p:nvPr/>
            </p:nvSpPr>
            <p:spPr>
              <a:xfrm>
                <a:off x="2052648" y="5641663"/>
                <a:ext cx="6287427" cy="938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</m:acc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2735" b="1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735" b="1" i="1">
                                            <a:solidFill>
                                              <a:srgbClr val="00B05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𝒉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𝐢𝐟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∀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735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735" b="1" i="1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735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735" b="1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735" b="1" i="1" smtClean="0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735" b="1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735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  <m:r>
                                  <a:rPr lang="en-US" sz="2735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a:rPr lang="en-US" sz="2735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2735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735" b="1" i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2735" b="1">
                                    <a:solidFill>
                                      <a:srgbClr val="0F6FC6"/>
                                    </a:solidFill>
                                    <a:latin typeface="Cambria Math" panose="02040503050406030204" pitchFamily="18" charset="0"/>
                                  </a:rPr>
                                  <m:t>𝐨𝐭𝐡𝐞𝐫𝐰𝐢𝐬𝐞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4412FB-0E6E-5F4B-94AB-B2ECDBAEC3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48" y="5641663"/>
                <a:ext cx="6287427" cy="938847"/>
              </a:xfrm>
              <a:prstGeom prst="rect">
                <a:avLst/>
              </a:prstGeom>
              <a:blipFill>
                <a:blip r:embed="rId4"/>
                <a:stretch>
                  <a:fillRect l="-806" t="-225676" r="-1411" b="-3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728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ssignment 1:</a:t>
            </a:r>
            <a:br>
              <a:rPr lang="en-US" dirty="0"/>
            </a:br>
            <a:r>
              <a:rPr lang="en-US" dirty="0"/>
              <a:t>Negative Examples (</a:t>
            </a:r>
            <a:r>
              <a:rPr lang="en-US" dirty="0" err="1"/>
              <a:t>Rohit</a:t>
            </a:r>
            <a:r>
              <a:rPr lang="en-US" dirty="0"/>
              <a:t>)</a:t>
            </a:r>
          </a:p>
        </p:txBody>
      </p:sp>
      <p:pic>
        <p:nvPicPr>
          <p:cNvPr id="4" name="Content Placeholder 3" descr="Screen Shot 2015-09-15 at 9.38.37 PM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1887" r="-58458" b="-794"/>
          <a:stretch/>
        </p:blipFill>
        <p:spPr>
          <a:xfrm>
            <a:off x="1828804" y="1371604"/>
            <a:ext cx="8353791" cy="5486396"/>
          </a:xfrm>
        </p:spPr>
      </p:pic>
      <p:sp>
        <p:nvSpPr>
          <p:cNvPr id="5" name="Rectangle 4"/>
          <p:cNvSpPr/>
          <p:nvPr/>
        </p:nvSpPr>
        <p:spPr>
          <a:xfrm>
            <a:off x="7315200" y="1447800"/>
            <a:ext cx="1295400" cy="2057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7799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2AFC9-344B-6D44-8614-F0BEEED6E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isy Examples:</a:t>
            </a:r>
            <a:br>
              <a:rPr lang="en-US" dirty="0"/>
            </a:br>
            <a:r>
              <a:rPr lang="en-US" dirty="0"/>
              <a:t>Small Fixed Probability of Drawing Negative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b="1" dirty="0"/>
                  <a:t>Example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/>
                  <a:t> most of which are positive</a:t>
                </a:r>
              </a:p>
              <a:p>
                <a:r>
                  <a:rPr lang="en-US" dirty="0"/>
                  <a:t>With probability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dirty="0"/>
                  <a:t>, a negative example is drawn instead of a positive example.</a:t>
                </a:r>
              </a:p>
              <a:p>
                <a:pPr lvl="1"/>
                <a:r>
                  <a:rPr lang="en-US" dirty="0"/>
                  <a:t>On expectatio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dirty="0"/>
                  <a:t> examples are negative</a:t>
                </a:r>
              </a:p>
              <a:p>
                <a:pPr lvl="1"/>
                <a:r>
                  <a:rPr lang="en-US" dirty="0"/>
                  <a:t>You don’t know which ones are</a:t>
                </a:r>
              </a:p>
              <a:p>
                <a:r>
                  <a:rPr lang="en-US" dirty="0"/>
                  <a:t>Create latent (hidden) variable to indicate unknow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/>
                  <a:t> : Boolean random variable indicating negative (false) or positive (true) exampl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en-US" dirty="0"/>
                      <m:t>an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7945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2AFC9-344B-6D44-8614-F0BEEED6E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isy Exam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dirty="0"/>
                  <a:t>Examples 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…,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 err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310DA5-E22D-2C4D-ABCE-B899DBAD36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" t="-1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6122274-5960-4046-8D78-960FEE965D9C}"/>
                  </a:ext>
                </a:extLst>
              </p:cNvPr>
              <p:cNvSpPr txBox="1"/>
              <p:nvPr/>
            </p:nvSpPr>
            <p:spPr>
              <a:xfrm>
                <a:off x="791116" y="3581689"/>
                <a:ext cx="4051365" cy="430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735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735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6122274-5960-4046-8D78-960FEE965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16" y="3581689"/>
                <a:ext cx="4051365" cy="430374"/>
              </a:xfrm>
              <a:prstGeom prst="rect">
                <a:avLst/>
              </a:prstGeom>
              <a:blipFill>
                <a:blip r:embed="rId3"/>
                <a:stretch>
                  <a:fillRect t="-2857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6813B7-0550-8847-AA1D-87D6C13435E9}"/>
                  </a:ext>
                </a:extLst>
              </p:cNvPr>
              <p:cNvSpPr txBox="1"/>
              <p:nvPr/>
            </p:nvSpPr>
            <p:spPr>
              <a:xfrm>
                <a:off x="856633" y="2864590"/>
                <a:ext cx="2982483" cy="430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</m:d>
                        </m:e>
                        <m:sup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6813B7-0550-8847-AA1D-87D6C1343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33" y="2864590"/>
                <a:ext cx="2982483" cy="430374"/>
              </a:xfrm>
              <a:prstGeom prst="rect">
                <a:avLst/>
              </a:prstGeom>
              <a:blipFill>
                <a:blip r:embed="rId4"/>
                <a:stretch>
                  <a:fillRect l="-2119" t="-2941" r="-424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7EF619-5661-4A4F-9D2F-205E85AE8CF5}"/>
                  </a:ext>
                </a:extLst>
              </p:cNvPr>
              <p:cNvSpPr txBox="1"/>
              <p:nvPr/>
            </p:nvSpPr>
            <p:spPr>
              <a:xfrm>
                <a:off x="856633" y="4688823"/>
                <a:ext cx="7049109" cy="4208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acc>
                        </m:e>
                        <m:sub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7EF619-5661-4A4F-9D2F-205E85AE8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33" y="4688823"/>
                <a:ext cx="7049109" cy="420884"/>
              </a:xfrm>
              <a:prstGeom prst="rect">
                <a:avLst/>
              </a:prstGeom>
              <a:blipFill>
                <a:blip r:embed="rId5"/>
                <a:stretch>
                  <a:fillRect l="-540" t="-2941" r="-1259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2C697C-566D-384F-8A5F-51999FB46ECA}"/>
                  </a:ext>
                </a:extLst>
              </p:cNvPr>
              <p:cNvSpPr txBox="1"/>
              <p:nvPr/>
            </p:nvSpPr>
            <p:spPr>
              <a:xfrm>
                <a:off x="2106462" y="5378819"/>
                <a:ext cx="4757584" cy="430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sSup>
                        <m:sSup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brk m:alnAt="7"/>
                                </m:r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</m:d>
                        </m:e>
                        <m:sup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sSup>
                        <m:sSup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2C697C-566D-384F-8A5F-51999FB46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462" y="5378819"/>
                <a:ext cx="4757584" cy="430374"/>
              </a:xfrm>
              <a:prstGeom prst="rect">
                <a:avLst/>
              </a:prstGeom>
              <a:blipFill>
                <a:blip r:embed="rId6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94B9310-185B-7C45-9ED5-BDAB82738B85}"/>
                  </a:ext>
                </a:extLst>
              </p:cNvPr>
              <p:cNvSpPr txBox="1"/>
              <p:nvPr/>
            </p:nvSpPr>
            <p:spPr>
              <a:xfrm>
                <a:off x="856633" y="6271039"/>
                <a:ext cx="7581626" cy="4208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35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e>
                          <m:r>
                            <a:rPr lang="en-US" sz="2735" b="1" i="1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</m:d>
                      <m:r>
                        <a:rPr lang="en-US" sz="2735" b="1" i="1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735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̅"/>
                                          <m:ctrlPr>
                                            <a:rPr lang="en-US" sz="2735" b="1" i="1">
                                              <a:solidFill>
                                                <a:srgbClr val="0F6FC6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735" b="1" i="1">
                                              <a:solidFill>
                                                <a:srgbClr val="0F6FC6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735" b="1" i="1">
                                          <a:solidFill>
                                            <a:srgbClr val="0F6FC6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735" b="1" i="1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735" b="1" i="1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2735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735" b="1" dirty="0">
                  <a:solidFill>
                    <a:srgbClr val="0F6FC6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94B9310-185B-7C45-9ED5-BDAB82738B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633" y="6271039"/>
                <a:ext cx="7581626" cy="420884"/>
              </a:xfrm>
              <a:prstGeom prst="rect">
                <a:avLst/>
              </a:prstGeom>
              <a:blipFill>
                <a:blip r:embed="rId7"/>
                <a:stretch>
                  <a:fillRect t="-2941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6C9FDBA0-9281-3D4E-AE1A-95DF309D16C5}"/>
              </a:ext>
            </a:extLst>
          </p:cNvPr>
          <p:cNvSpPr/>
          <p:nvPr/>
        </p:nvSpPr>
        <p:spPr>
          <a:xfrm>
            <a:off x="2106462" y="4670527"/>
            <a:ext cx="5962271" cy="502606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43D0C0B-E95E-E040-8E4E-72737C2425AB}"/>
              </a:ext>
            </a:extLst>
          </p:cNvPr>
          <p:cNvSpPr/>
          <p:nvPr/>
        </p:nvSpPr>
        <p:spPr>
          <a:xfrm>
            <a:off x="-3798737" y="4670527"/>
            <a:ext cx="5962271" cy="502606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CFADEF-0B20-FA43-807A-5DA46CD3EEEB}"/>
              </a:ext>
            </a:extLst>
          </p:cNvPr>
          <p:cNvSpPr/>
          <p:nvPr/>
        </p:nvSpPr>
        <p:spPr>
          <a:xfrm>
            <a:off x="2161718" y="5379024"/>
            <a:ext cx="5962271" cy="502606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76C0A60-8F9A-2B43-B7B7-C3EC2E70A3E7}"/>
              </a:ext>
            </a:extLst>
          </p:cNvPr>
          <p:cNvSpPr/>
          <p:nvPr/>
        </p:nvSpPr>
        <p:spPr>
          <a:xfrm>
            <a:off x="697584" y="6271617"/>
            <a:ext cx="7740675" cy="502606"/>
          </a:xfrm>
          <a:prstGeom prst="rect">
            <a:avLst/>
          </a:prstGeom>
          <a:solidFill>
            <a:schemeClr val="bg1"/>
          </a:solidFill>
          <a:ln w="508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80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isy 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Z: true feature vector</a:t>
            </a:r>
          </a:p>
          <a:p>
            <a:r>
              <a:rPr lang="en-US" dirty="0"/>
              <a:t>X: noisy observation</a:t>
            </a:r>
          </a:p>
          <a:p>
            <a:r>
              <a:rPr lang="en-US" dirty="0"/>
              <a:t>X ~ Normal(z, s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We need to compute P(X|H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Φ</a:t>
            </a:r>
            <a:r>
              <a:rPr lang="en-US" dirty="0"/>
              <a:t>: cumulative density </a:t>
            </a:r>
            <a:r>
              <a:rPr lang="en-US" dirty="0" err="1"/>
              <a:t>fn</a:t>
            </a:r>
            <a:br>
              <a:rPr lang="en-US" dirty="0"/>
            </a:br>
            <a:r>
              <a:rPr lang="en-US" dirty="0"/>
              <a:t>of Gaussia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629400" y="1371600"/>
          <a:ext cx="31242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676400" imgH="2794000" progId="Equation.DSMT4">
                  <p:embed/>
                </p:oleObj>
              </mc:Choice>
              <mc:Fallback>
                <p:oleObj name="Equation" r:id="rId3" imgW="1676400" imgH="2794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1371600"/>
                        <a:ext cx="3124200" cy="520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54317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50800">
          <a:solidFill>
            <a:srgbClr val="FF00FF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333</TotalTime>
  <Words>336</Words>
  <Application>Microsoft Macintosh PowerPoint</Application>
  <PresentationFormat>Widescreen</PresentationFormat>
  <Paragraphs>68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ＭＳ Ｐゴシック</vt:lpstr>
      <vt:lpstr>Arial</vt:lpstr>
      <vt:lpstr>Calibri</vt:lpstr>
      <vt:lpstr>Cambria Math</vt:lpstr>
      <vt:lpstr>Lucida Sans Unicode</vt:lpstr>
      <vt:lpstr>Times New Roman</vt:lpstr>
      <vt:lpstr>Wingdings</vt:lpstr>
      <vt:lpstr>Default2015</vt:lpstr>
      <vt:lpstr>Equation</vt:lpstr>
      <vt:lpstr>CSCI 5822 Probabilistic Models of Human and Machine Learning</vt:lpstr>
      <vt:lpstr>Today’s Plan </vt:lpstr>
      <vt:lpstr>Prediction Via Model Averaging</vt:lpstr>
      <vt:lpstr>Size Principle</vt:lpstr>
      <vt:lpstr>Positive and Negative Examples</vt:lpstr>
      <vt:lpstr>Assignment 1: Negative Examples (Rohit)</vt:lpstr>
      <vt:lpstr>Noisy Examples: Small Fixed Probability of Drawing Negative Example</vt:lpstr>
      <vt:lpstr>Noisy Examples</vt:lpstr>
      <vt:lpstr>Noisy Observations</vt:lpstr>
      <vt:lpstr>Noisy Observations</vt:lpstr>
    </vt:vector>
  </TitlesOfParts>
  <Manager/>
  <Company/>
  <LinksUpToDate>false</LinksUpToDate>
  <SharedDoc>false</SharedDoc>
  <HyperlinkBase/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Michael C Mozer</cp:lastModifiedBy>
  <cp:revision>3863</cp:revision>
  <cp:lastPrinted>2016-03-26T19:02:22Z</cp:lastPrinted>
  <dcterms:created xsi:type="dcterms:W3CDTF">2015-11-30T16:35:29Z</dcterms:created>
  <dcterms:modified xsi:type="dcterms:W3CDTF">2018-02-13T03:51:53Z</dcterms:modified>
  <cp:category/>
</cp:coreProperties>
</file>